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0268D" w:rsidRDefault="0026074D" w:rsidP="00CB7BA3">
      <w:r>
        <w:t xml:space="preserve">Proudly Completed </w:t>
      </w:r>
      <w:proofErr w:type="spellStart"/>
      <w:r>
        <w:t>By</w:t>
      </w:r>
      <w:proofErr w:type="gramStart"/>
      <w:r w:rsidRPr="004B5E58">
        <w:t>:_</w:t>
      </w:r>
      <w:proofErr w:type="gramEnd"/>
      <w:r w:rsidRPr="004B5E58">
        <w:t>___________</w:t>
      </w:r>
      <w:r w:rsidR="00A62C23">
        <w:t>KEY</w:t>
      </w:r>
      <w:bookmarkStart w:id="0" w:name="_GoBack"/>
      <w:bookmarkEnd w:id="0"/>
      <w:proofErr w:type="spellEnd"/>
      <w:r w:rsidRPr="004B5E58">
        <w:t>___</w:t>
      </w:r>
      <w:r>
        <w:t>________</w:t>
      </w:r>
      <w:r w:rsidRPr="004B5E58">
        <w:t>_</w:t>
      </w:r>
      <w:r>
        <w:t>__</w:t>
      </w:r>
      <w:r w:rsidRPr="004B5E58">
        <w:tab/>
      </w:r>
      <w:r w:rsidR="00CB7BA3">
        <w:tab/>
      </w:r>
      <w:r w:rsidR="00CB7BA3">
        <w:tab/>
      </w:r>
      <w:r w:rsidR="00CB7BA3">
        <w:tab/>
      </w:r>
      <w:r w:rsidR="00CB7BA3">
        <w:tab/>
      </w:r>
    </w:p>
    <w:p w:rsidR="00B95192" w:rsidRDefault="00B0268D" w:rsidP="00B0268D">
      <w:pPr>
        <w:jc w:val="center"/>
        <w:rPr>
          <w:b/>
          <w:bCs/>
        </w:rPr>
      </w:pPr>
      <w:r>
        <w:rPr>
          <w:b/>
          <w:bCs/>
        </w:rPr>
        <w:t>P</w:t>
      </w:r>
      <w:r w:rsidR="00425CEC">
        <w:rPr>
          <w:b/>
          <w:bCs/>
        </w:rPr>
        <w:t>arallel</w:t>
      </w:r>
      <w:r w:rsidR="00DB64F8">
        <w:rPr>
          <w:b/>
          <w:bCs/>
        </w:rPr>
        <w:t xml:space="preserve"> </w:t>
      </w:r>
      <w:r w:rsidR="00814332">
        <w:rPr>
          <w:b/>
          <w:bCs/>
        </w:rPr>
        <w:t>line equations</w:t>
      </w:r>
    </w:p>
    <w:p w:rsidR="00B95192" w:rsidRPr="00385ED5" w:rsidRDefault="00815092" w:rsidP="00B95192">
      <w:pPr>
        <w:keepLines/>
        <w:suppressAutoHyphens/>
        <w:autoSpaceDE w:val="0"/>
        <w:autoSpaceDN w:val="0"/>
        <w:adjustRightInd w:val="0"/>
        <w:rPr>
          <w:b/>
          <w:bCs/>
        </w:rPr>
      </w:pPr>
      <w:r>
        <w:rPr>
          <w:noProof/>
          <w:lang w:eastAsia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align>bottom</wp:align>
            </wp:positionV>
            <wp:extent cx="2857500" cy="2667000"/>
            <wp:effectExtent l="19050" t="0" r="0" b="0"/>
            <wp:wrapSquare wrapText="bothSides"/>
            <wp:docPr id="259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29742" b="3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451F5" w:rsidRDefault="000451F5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>On the graph,</w:t>
      </w:r>
      <w:r w:rsidR="00B61057">
        <w:rPr>
          <w:bCs/>
        </w:rPr>
        <w:t xml:space="preserve"> plot the following </w:t>
      </w:r>
      <w:r w:rsidR="00425CEC">
        <w:rPr>
          <w:bCs/>
        </w:rPr>
        <w:t>lines</w:t>
      </w:r>
      <w:r w:rsidR="00B61057">
        <w:rPr>
          <w:bCs/>
        </w:rPr>
        <w:t xml:space="preserve">: </w:t>
      </w:r>
      <w:r w:rsidR="00DB64F8">
        <w:rPr>
          <w:bCs/>
        </w:rPr>
        <w:t xml:space="preserve">y = 2x + 3 </w:t>
      </w:r>
      <w:r w:rsidR="00425CEC">
        <w:rPr>
          <w:bCs/>
        </w:rPr>
        <w:t xml:space="preserve">and y = 2x – 2 </w:t>
      </w:r>
    </w:p>
    <w:p w:rsidR="005A0C47" w:rsidRDefault="005A0C47" w:rsidP="005A0C47">
      <w:pPr>
        <w:rPr>
          <w:bCs/>
        </w:rPr>
      </w:pPr>
    </w:p>
    <w:p w:rsidR="000451F5" w:rsidRDefault="002776F6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4C1120B" wp14:editId="2DDE2629">
                <wp:simplePos x="0" y="0"/>
                <wp:positionH relativeFrom="column">
                  <wp:posOffset>809625</wp:posOffset>
                </wp:positionH>
                <wp:positionV relativeFrom="paragraph">
                  <wp:posOffset>149860</wp:posOffset>
                </wp:positionV>
                <wp:extent cx="342900" cy="647700"/>
                <wp:effectExtent l="57150" t="38100" r="38100" b="76200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2900" cy="64770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EC75C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63.75pt;margin-top:11.8pt;width:27pt;height:51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" strokecolor="black [3200]" strokeweight="3pt">
                <v:stroke startarrow="block" endarrow="block"/>
                <v:shadow on="t" color="black" opacity="22937f" origin=",.5" offset="0,.63889mm"/>
              </v:shape>
            </w:pict>
          </mc:Fallback>
        </mc:AlternateContent>
      </w:r>
      <w:r w:rsidR="00DB64F8">
        <w:rPr>
          <w:bCs/>
        </w:rPr>
        <w:t xml:space="preserve">What do you notice about the two lines?  </w:t>
      </w:r>
      <w:r w:rsidR="000451F5">
        <w:rPr>
          <w:bCs/>
        </w:rPr>
        <w:t xml:space="preserve">    </w:t>
      </w:r>
    </w:p>
    <w:p w:rsidR="00E10162" w:rsidRDefault="00E10162" w:rsidP="00DB64F8">
      <w:pPr>
        <w:rPr>
          <w:bCs/>
        </w:rPr>
      </w:pPr>
    </w:p>
    <w:p w:rsidR="00DB64F8" w:rsidRDefault="002776F6" w:rsidP="00DB64F8">
      <w:pPr>
        <w:rPr>
          <w:bCs/>
        </w:rPr>
      </w:pPr>
      <w:r>
        <w:rPr>
          <w:bCs/>
        </w:rPr>
        <w:t>Parallel</w:t>
      </w:r>
    </w:p>
    <w:p w:rsidR="005A0C47" w:rsidRDefault="005A0C47" w:rsidP="00DB64F8">
      <w:pPr>
        <w:rPr>
          <w:bCs/>
        </w:rPr>
      </w:pPr>
    </w:p>
    <w:p w:rsidR="000451F5" w:rsidRDefault="00DB64F8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What value is the same in both lines?  </w:t>
      </w:r>
    </w:p>
    <w:p w:rsidR="00DB64F8" w:rsidRDefault="00DB64F8" w:rsidP="00DB64F8">
      <w:pPr>
        <w:rPr>
          <w:bCs/>
        </w:rPr>
      </w:pPr>
    </w:p>
    <w:p w:rsidR="00DB64F8" w:rsidRDefault="002776F6" w:rsidP="00DB64F8">
      <w:pPr>
        <w:rPr>
          <w:bCs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A58F20E" wp14:editId="214AE6AB">
                <wp:simplePos x="0" y="0"/>
                <wp:positionH relativeFrom="column">
                  <wp:posOffset>819150</wp:posOffset>
                </wp:positionH>
                <wp:positionV relativeFrom="paragraph">
                  <wp:posOffset>10795</wp:posOffset>
                </wp:positionV>
                <wp:extent cx="342900" cy="647700"/>
                <wp:effectExtent l="38100" t="38100" r="57150" b="57150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342900" cy="64770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CCDEFB" id="Straight Arrow Connector 1" o:spid="_x0000_s1026" type="#_x0000_t32" style="position:absolute;margin-left:64.5pt;margin-top:.85pt;width:27pt;height:51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" strokecolor="black [3200]" strokeweight="3pt">
                <v:stroke startarrow="block" endarrow="block"/>
                <v:shadow on="t" color="black" opacity="22937f" origin=",.5" offset="0,.63889mm"/>
              </v:shape>
            </w:pict>
          </mc:Fallback>
        </mc:AlternateContent>
      </w:r>
      <w:r>
        <w:rPr>
          <w:bCs/>
        </w:rPr>
        <w:t xml:space="preserve">Slope </w:t>
      </w:r>
    </w:p>
    <w:p w:rsidR="005A0C47" w:rsidRDefault="005A0C47" w:rsidP="00DB64F8">
      <w:pPr>
        <w:rPr>
          <w:bCs/>
        </w:rPr>
      </w:pPr>
    </w:p>
    <w:p w:rsidR="008F783F" w:rsidRDefault="00DB64F8" w:rsidP="000451F5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>How can you tell, just by looking at the equation, that two lines have the property mentioned above?</w:t>
      </w:r>
    </w:p>
    <w:p w:rsidR="008F783F" w:rsidRDefault="008F783F" w:rsidP="008F783F">
      <w:pPr>
        <w:rPr>
          <w:bCs/>
        </w:rPr>
      </w:pPr>
    </w:p>
    <w:p w:rsidR="005A0C47" w:rsidRDefault="002776F6" w:rsidP="005A0C47">
      <w:pPr>
        <w:rPr>
          <w:bCs/>
        </w:rPr>
      </w:pPr>
      <w:r>
        <w:rPr>
          <w:bCs/>
        </w:rPr>
        <w:t>They have the same slope</w:t>
      </w:r>
    </w:p>
    <w:p w:rsidR="00E10162" w:rsidRDefault="00E10162" w:rsidP="008F783F">
      <w:pPr>
        <w:rPr>
          <w:bCs/>
        </w:rPr>
      </w:pPr>
    </w:p>
    <w:p w:rsidR="008F783F" w:rsidRDefault="008F783F" w:rsidP="008F783F">
      <w:pPr>
        <w:rPr>
          <w:bCs/>
        </w:rPr>
      </w:pPr>
      <w:r>
        <w:rPr>
          <w:bCs/>
        </w:rPr>
        <w:t>_________________________________</w:t>
      </w:r>
      <w:r w:rsidR="005A0C47">
        <w:rPr>
          <w:bCs/>
        </w:rPr>
        <w:t>___________________________________________________</w:t>
      </w:r>
    </w:p>
    <w:p w:rsidR="00DB64F8" w:rsidRPr="00385ED5" w:rsidRDefault="00DB64F8" w:rsidP="00DB64F8">
      <w:pPr>
        <w:keepLines/>
        <w:suppressAutoHyphens/>
        <w:autoSpaceDE w:val="0"/>
        <w:autoSpaceDN w:val="0"/>
        <w:adjustRightInd w:val="0"/>
        <w:rPr>
          <w:b/>
          <w:bCs/>
        </w:rPr>
      </w:pPr>
    </w:p>
    <w:p w:rsidR="00DB64F8" w:rsidRDefault="00815092" w:rsidP="00DB64F8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noProof/>
          <w:lang w:eastAsia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38100</wp:posOffset>
            </wp:positionH>
            <wp:positionV relativeFrom="paragraph">
              <wp:posOffset>81915</wp:posOffset>
            </wp:positionV>
            <wp:extent cx="2857500" cy="2667000"/>
            <wp:effectExtent l="19050" t="0" r="0" b="0"/>
            <wp:wrapSquare wrapText="bothSides"/>
            <wp:docPr id="261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29742" b="344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667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B64F8">
        <w:rPr>
          <w:bCs/>
        </w:rPr>
        <w:t xml:space="preserve">On the graph, plot the following lines: y = </w:t>
      </w:r>
      <w:r w:rsidR="00DB64F8" w:rsidRPr="00DB64F8">
        <w:rPr>
          <w:bCs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1.5pt" o:ole="">
            <v:imagedata r:id="rId6" o:title=""/>
          </v:shape>
          <o:OLEObject Type="Embed" ProgID="Equation.DSMT4" ShapeID="_x0000_i1025" DrawAspect="Content" ObjectID="_1569999972" r:id="rId7"/>
        </w:object>
      </w:r>
      <w:r w:rsidR="00DB64F8">
        <w:rPr>
          <w:bCs/>
        </w:rPr>
        <w:t xml:space="preserve">x –  3 and </w:t>
      </w:r>
      <w:r w:rsidR="00862CEF">
        <w:rPr>
          <w:bCs/>
        </w:rPr>
        <w:t xml:space="preserve">4y </w:t>
      </w:r>
      <w:r w:rsidR="005A0C47">
        <w:rPr>
          <w:bCs/>
        </w:rPr>
        <w:t xml:space="preserve">– </w:t>
      </w:r>
      <w:r w:rsidR="00862CEF">
        <w:rPr>
          <w:bCs/>
        </w:rPr>
        <w:t xml:space="preserve">2x </w:t>
      </w:r>
      <w:r w:rsidR="00DB64F8">
        <w:rPr>
          <w:bCs/>
        </w:rPr>
        <w:t xml:space="preserve">= </w:t>
      </w:r>
      <w:r w:rsidR="005A0C47">
        <w:rPr>
          <w:bCs/>
        </w:rPr>
        <w:t>4</w:t>
      </w:r>
      <w:r w:rsidR="00DB64F8">
        <w:rPr>
          <w:bCs/>
        </w:rPr>
        <w:t xml:space="preserve"> </w:t>
      </w:r>
    </w:p>
    <w:p w:rsidR="00DE6B4B" w:rsidRDefault="00DE6B4B" w:rsidP="00DE6B4B">
      <w:pPr>
        <w:rPr>
          <w:bCs/>
        </w:rPr>
      </w:pPr>
    </w:p>
    <w:p w:rsidR="00DB64F8" w:rsidRDefault="00DB64F8" w:rsidP="00DB64F8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bCs/>
        </w:rPr>
        <w:t xml:space="preserve">What do you notice about the two lines?      </w:t>
      </w:r>
    </w:p>
    <w:p w:rsidR="00DE6B4B" w:rsidRDefault="00DE6B4B" w:rsidP="00DE6B4B">
      <w:pPr>
        <w:rPr>
          <w:bCs/>
        </w:rPr>
      </w:pPr>
    </w:p>
    <w:p w:rsidR="00DE6B4B" w:rsidRDefault="002776F6" w:rsidP="00DE6B4B">
      <w:pPr>
        <w:rPr>
          <w:bCs/>
        </w:rPr>
      </w:pPr>
      <w:r>
        <w:rPr>
          <w:bCs/>
        </w:rPr>
        <w:t>Parallel</w:t>
      </w:r>
    </w:p>
    <w:p w:rsidR="00DE6B4B" w:rsidRDefault="00DE6B4B" w:rsidP="00DE6B4B">
      <w:pPr>
        <w:rPr>
          <w:bCs/>
        </w:rPr>
      </w:pPr>
    </w:p>
    <w:p w:rsidR="00DE6B4B" w:rsidRDefault="002776F6" w:rsidP="00DE6B4B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E16BEDA" wp14:editId="19A4626D">
                <wp:simplePos x="0" y="0"/>
                <wp:positionH relativeFrom="column">
                  <wp:posOffset>781049</wp:posOffset>
                </wp:positionH>
                <wp:positionV relativeFrom="paragraph">
                  <wp:posOffset>145414</wp:posOffset>
                </wp:positionV>
                <wp:extent cx="1419225" cy="333375"/>
                <wp:effectExtent l="0" t="76200" r="0" b="123825"/>
                <wp:wrapNone/>
                <wp:docPr id="2" name="Straight Arrow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19225" cy="333375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DBFD720" id="Straight Arrow Connector 2" o:spid="_x0000_s1026" type="#_x0000_t32" style="position:absolute;margin-left:61.5pt;margin-top:11.45pt;width:111.75pt;height:26.25pt;flip: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" strokecolor="black [3200]" strokeweight="3pt">
                <v:stroke startarrow="block" endarrow="block"/>
                <v:shadow on="t" color="black" opacity="22937f" origin=",.5" offset="0,.63889mm"/>
              </v:shape>
            </w:pict>
          </mc:Fallback>
        </mc:AlternateContent>
      </w:r>
      <w:r w:rsidR="00DE6B4B">
        <w:rPr>
          <w:bCs/>
        </w:rPr>
        <w:t xml:space="preserve">What value is the same in both lines?  </w:t>
      </w:r>
    </w:p>
    <w:p w:rsidR="00DE6B4B" w:rsidRDefault="00DE6B4B" w:rsidP="00DE6B4B">
      <w:pPr>
        <w:rPr>
          <w:bCs/>
        </w:rPr>
      </w:pPr>
    </w:p>
    <w:p w:rsidR="00DE6B4B" w:rsidRDefault="002776F6" w:rsidP="00DE6B4B">
      <w:pPr>
        <w:rPr>
          <w:bCs/>
        </w:rPr>
      </w:pPr>
      <w:r>
        <w:rPr>
          <w:bCs/>
        </w:rPr>
        <w:t>Slope</w:t>
      </w:r>
    </w:p>
    <w:p w:rsidR="00DE6B4B" w:rsidRDefault="00DE6B4B" w:rsidP="00DE6B4B">
      <w:pPr>
        <w:rPr>
          <w:bCs/>
        </w:rPr>
      </w:pPr>
    </w:p>
    <w:p w:rsidR="00DE6B4B" w:rsidRDefault="002776F6" w:rsidP="00DE6B4B">
      <w:pPr>
        <w:numPr>
          <w:ilvl w:val="0"/>
          <w:numId w:val="12"/>
        </w:numPr>
        <w:tabs>
          <w:tab w:val="clear" w:pos="720"/>
          <w:tab w:val="num" w:pos="360"/>
        </w:tabs>
        <w:ind w:left="360"/>
        <w:rPr>
          <w:bCs/>
        </w:rPr>
      </w:pPr>
      <w:r>
        <w:rPr>
          <w:noProof/>
          <w:lang w:eastAsia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6F6B5B16" wp14:editId="04925B46">
                <wp:simplePos x="0" y="0"/>
                <wp:positionH relativeFrom="column">
                  <wp:posOffset>771525</wp:posOffset>
                </wp:positionH>
                <wp:positionV relativeFrom="paragraph">
                  <wp:posOffset>158750</wp:posOffset>
                </wp:positionV>
                <wp:extent cx="1428750" cy="361950"/>
                <wp:effectExtent l="57150" t="76200" r="0" b="114300"/>
                <wp:wrapNone/>
                <wp:docPr id="3" name="Straight Arrow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428750" cy="361950"/>
                        </a:xfrm>
                        <a:prstGeom prst="straightConnector1">
                          <a:avLst/>
                        </a:prstGeom>
                        <a:ln>
                          <a:headEnd type="triangle"/>
                          <a:tailEnd type="triangle"/>
                        </a:ln>
                      </wps:spPr>
                      <wps:style>
                        <a:lnRef idx="3">
                          <a:schemeClr val="dk1"/>
                        </a:lnRef>
                        <a:fillRef idx="0">
                          <a:schemeClr val="dk1"/>
                        </a:fillRef>
                        <a:effectRef idx="2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7936C8B" id="Straight Arrow Connector 3" o:spid="_x0000_s1026" type="#_x0000_t32" style="position:absolute;margin-left:60.75pt;margin-top:12.5pt;width:112.5pt;height:28.5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" strokecolor="black [3200]" strokeweight="3pt">
                <v:stroke startarrow="block" endarrow="block"/>
                <v:shadow on="t" color="black" opacity="22937f" origin=",.5" offset="0,.63889mm"/>
              </v:shape>
            </w:pict>
          </mc:Fallback>
        </mc:AlternateContent>
      </w:r>
      <w:r w:rsidR="00DE6B4B">
        <w:rPr>
          <w:bCs/>
        </w:rPr>
        <w:t>How can you tell, just by looking at the equation, that two lines have the property mentioned above?</w:t>
      </w:r>
    </w:p>
    <w:p w:rsidR="00DE6B4B" w:rsidRDefault="00DE6B4B" w:rsidP="00DE6B4B">
      <w:pPr>
        <w:rPr>
          <w:bCs/>
        </w:rPr>
      </w:pPr>
    </w:p>
    <w:p w:rsidR="00DE6B4B" w:rsidRDefault="002776F6" w:rsidP="00DE6B4B">
      <w:pPr>
        <w:rPr>
          <w:bCs/>
        </w:rPr>
      </w:pPr>
      <w:r>
        <w:rPr>
          <w:bCs/>
        </w:rPr>
        <w:t>They have the same slope</w:t>
      </w:r>
    </w:p>
    <w:p w:rsidR="00DE6B4B" w:rsidRDefault="00DE6B4B" w:rsidP="00DE6B4B">
      <w:pPr>
        <w:rPr>
          <w:bCs/>
        </w:rPr>
      </w:pPr>
    </w:p>
    <w:p w:rsidR="00DE6B4B" w:rsidRDefault="00DE6B4B" w:rsidP="00DE6B4B">
      <w:pPr>
        <w:rPr>
          <w:bCs/>
        </w:rPr>
      </w:pPr>
      <w:r>
        <w:rPr>
          <w:bCs/>
        </w:rPr>
        <w:t>____________________________________________________________________________________</w:t>
      </w:r>
    </w:p>
    <w:p w:rsidR="009F7ADA" w:rsidRPr="00715A9B" w:rsidRDefault="00715A9B" w:rsidP="00715A9B">
      <w:pPr>
        <w:numPr>
          <w:ilvl w:val="0"/>
          <w:numId w:val="24"/>
        </w:numPr>
        <w:rPr>
          <w:bCs/>
        </w:rPr>
      </w:pPr>
      <w:r w:rsidRPr="00715A9B">
        <w:rPr>
          <w:bCs/>
        </w:rPr>
        <w:t>Write equations of three lines that are parallel to the line with equation  y</w:t>
      </w:r>
      <w:r>
        <w:rPr>
          <w:bCs/>
        </w:rPr>
        <w:t xml:space="preserve"> = -3x + 7</w:t>
      </w:r>
    </w:p>
    <w:p w:rsidR="00E10162" w:rsidRDefault="00E10162" w:rsidP="00E10162">
      <w:pPr>
        <w:rPr>
          <w:bCs/>
        </w:rPr>
      </w:pPr>
    </w:p>
    <w:p w:rsidR="00DD7ECC" w:rsidRDefault="002776F6" w:rsidP="002776F6">
      <w:pPr>
        <w:ind w:left="720"/>
        <w:rPr>
          <w:bCs/>
        </w:rPr>
      </w:pPr>
      <w:r>
        <w:rPr>
          <w:bCs/>
        </w:rPr>
        <w:t>y = -3x + 3</w:t>
      </w:r>
    </w:p>
    <w:p w:rsidR="00715A9B" w:rsidRDefault="00715A9B" w:rsidP="00E10162">
      <w:pPr>
        <w:rPr>
          <w:bCs/>
        </w:rPr>
      </w:pPr>
    </w:p>
    <w:p w:rsidR="002776F6" w:rsidRDefault="00715A9B" w:rsidP="002776F6">
      <w:pPr>
        <w:ind w:left="720"/>
        <w:rPr>
          <w:bCs/>
        </w:rPr>
      </w:pPr>
      <w:r>
        <w:rPr>
          <w:bCs/>
        </w:rPr>
        <w:tab/>
      </w:r>
      <w:r w:rsidR="002776F6">
        <w:rPr>
          <w:bCs/>
        </w:rPr>
        <w:t>y = -3x + 5</w:t>
      </w:r>
    </w:p>
    <w:p w:rsidR="00715A9B" w:rsidRDefault="00715A9B" w:rsidP="00E10162">
      <w:pPr>
        <w:rPr>
          <w:bCs/>
        </w:rPr>
      </w:pPr>
    </w:p>
    <w:p w:rsidR="002776F6" w:rsidRDefault="002776F6" w:rsidP="002776F6">
      <w:pPr>
        <w:ind w:left="720"/>
        <w:rPr>
          <w:bCs/>
        </w:rPr>
      </w:pPr>
      <w:r>
        <w:rPr>
          <w:bCs/>
        </w:rPr>
        <w:t>y = -3x + 1</w:t>
      </w:r>
    </w:p>
    <w:p w:rsidR="00C75449" w:rsidRDefault="00C75449" w:rsidP="00E10162">
      <w:pPr>
        <w:rPr>
          <w:bCs/>
        </w:rPr>
      </w:pPr>
    </w:p>
    <w:p w:rsidR="00C75449" w:rsidRDefault="00C75449" w:rsidP="00C75449">
      <w:pPr>
        <w:numPr>
          <w:ilvl w:val="0"/>
          <w:numId w:val="24"/>
        </w:numPr>
        <w:rPr>
          <w:bCs/>
        </w:rPr>
      </w:pPr>
      <w:r w:rsidRPr="0048755F">
        <w:rPr>
          <w:bCs/>
        </w:rPr>
        <w:t>Find the pair of parallel lines.</w:t>
      </w:r>
    </w:p>
    <w:p w:rsidR="00C75449" w:rsidRDefault="00C75449" w:rsidP="00C75449">
      <w:pPr>
        <w:rPr>
          <w:bCs/>
        </w:rPr>
      </w:pPr>
      <w:r>
        <w:rPr>
          <w:bCs/>
        </w:rPr>
        <w:tab/>
        <w:t xml:space="preserve">[A] </w:t>
      </w:r>
      <w:r w:rsidRPr="0048755F">
        <w:rPr>
          <w:bCs/>
          <w:position w:val="-10"/>
        </w:rPr>
        <w:object w:dxaOrig="1640" w:dyaOrig="320">
          <v:shape id="_x0000_i1026" type="#_x0000_t75" style="width:82.5pt;height:16.5pt" o:ole="">
            <v:imagedata r:id="rId8" o:title=""/>
          </v:shape>
          <o:OLEObject Type="Embed" ProgID="Equation.DSMT4" ShapeID="_x0000_i1026" DrawAspect="Content" ObjectID="_1569999973" r:id="rId9"/>
        </w:object>
      </w:r>
      <w:r>
        <w:rPr>
          <w:bCs/>
        </w:rPr>
        <w:tab/>
      </w:r>
    </w:p>
    <w:p w:rsidR="00C75449" w:rsidRPr="002776F6" w:rsidRDefault="00C75449" w:rsidP="00C75449">
      <w:pPr>
        <w:rPr>
          <w:b/>
          <w:bCs/>
        </w:rPr>
      </w:pPr>
      <w:r>
        <w:rPr>
          <w:bCs/>
        </w:rPr>
        <w:tab/>
      </w:r>
      <w:r w:rsidRPr="002776F6">
        <w:rPr>
          <w:b/>
          <w:bCs/>
        </w:rPr>
        <w:t xml:space="preserve">[B] </w:t>
      </w:r>
      <w:r w:rsidRPr="002776F6">
        <w:rPr>
          <w:b/>
          <w:bCs/>
          <w:position w:val="-10"/>
        </w:rPr>
        <w:object w:dxaOrig="1280" w:dyaOrig="320">
          <v:shape id="_x0000_i1027" type="#_x0000_t75" style="width:64.5pt;height:16.5pt" o:ole="">
            <v:imagedata r:id="rId10" o:title=""/>
          </v:shape>
          <o:OLEObject Type="Embed" ProgID="Equation.DSMT4" ShapeID="_x0000_i1027" DrawAspect="Content" ObjectID="_1569999974" r:id="rId11"/>
        </w:object>
      </w:r>
    </w:p>
    <w:p w:rsidR="0048755F" w:rsidRPr="0048755F" w:rsidRDefault="00C75449" w:rsidP="0048755F">
      <w:pPr>
        <w:rPr>
          <w:bCs/>
        </w:rPr>
      </w:pPr>
      <w:r w:rsidRPr="002776F6">
        <w:rPr>
          <w:b/>
          <w:bCs/>
        </w:rPr>
        <w:tab/>
        <w:t xml:space="preserve">[C] </w:t>
      </w:r>
      <w:r w:rsidRPr="002776F6">
        <w:rPr>
          <w:b/>
          <w:bCs/>
          <w:position w:val="-10"/>
        </w:rPr>
        <w:object w:dxaOrig="1480" w:dyaOrig="320">
          <v:shape id="_x0000_i1028" type="#_x0000_t75" style="width:73.5pt;height:16.5pt" o:ole="">
            <v:imagedata r:id="rId12" o:title=""/>
          </v:shape>
          <o:OLEObject Type="Embed" ProgID="Equation.DSMT4" ShapeID="_x0000_i1028" DrawAspect="Content" ObjectID="_1569999975" r:id="rId13"/>
        </w:object>
      </w:r>
      <w:r w:rsidR="00D251E7">
        <w:rPr>
          <w:bCs/>
        </w:rPr>
        <w:br w:type="page"/>
      </w:r>
    </w:p>
    <w:p w:rsidR="0048755F" w:rsidRDefault="0048755F" w:rsidP="0048755F">
      <w:pPr>
        <w:numPr>
          <w:ilvl w:val="0"/>
          <w:numId w:val="24"/>
        </w:numPr>
        <w:rPr>
          <w:bCs/>
        </w:rPr>
      </w:pPr>
      <w:r w:rsidRPr="0048755F">
        <w:rPr>
          <w:bCs/>
        </w:rPr>
        <w:lastRenderedPageBreak/>
        <w:t>Find the pair of parallel lines.</w:t>
      </w:r>
    </w:p>
    <w:p w:rsidR="0048755F" w:rsidRPr="002776F6" w:rsidRDefault="0048755F" w:rsidP="0048755F">
      <w:pPr>
        <w:rPr>
          <w:b/>
          <w:bCs/>
        </w:rPr>
      </w:pPr>
      <w:r>
        <w:rPr>
          <w:bCs/>
        </w:rPr>
        <w:tab/>
      </w:r>
      <w:r w:rsidRPr="002776F6">
        <w:rPr>
          <w:b/>
          <w:bCs/>
        </w:rPr>
        <w:t xml:space="preserve">[A] </w:t>
      </w:r>
      <w:r w:rsidRPr="002776F6">
        <w:rPr>
          <w:b/>
          <w:bCs/>
          <w:position w:val="-10"/>
        </w:rPr>
        <w:object w:dxaOrig="1280" w:dyaOrig="320">
          <v:shape id="_x0000_i1029" type="#_x0000_t75" style="width:64.5pt;height:16.5pt" o:ole="">
            <v:imagedata r:id="rId14" o:title=""/>
          </v:shape>
          <o:OLEObject Type="Embed" ProgID="Equation.DSMT4" ShapeID="_x0000_i1029" DrawAspect="Content" ObjectID="_1569999976" r:id="rId15"/>
        </w:object>
      </w:r>
      <w:r w:rsidRPr="002776F6">
        <w:rPr>
          <w:b/>
          <w:bCs/>
        </w:rPr>
        <w:tab/>
      </w:r>
    </w:p>
    <w:p w:rsidR="0048755F" w:rsidRDefault="0048755F" w:rsidP="0048755F">
      <w:pPr>
        <w:rPr>
          <w:bCs/>
        </w:rPr>
      </w:pPr>
      <w:r>
        <w:rPr>
          <w:bCs/>
        </w:rPr>
        <w:tab/>
        <w:t xml:space="preserve">[B] </w:t>
      </w:r>
      <w:r w:rsidRPr="0048755F">
        <w:rPr>
          <w:bCs/>
          <w:position w:val="-10"/>
        </w:rPr>
        <w:object w:dxaOrig="1280" w:dyaOrig="320">
          <v:shape id="_x0000_i1030" type="#_x0000_t75" style="width:64.5pt;height:16.5pt" o:ole="">
            <v:imagedata r:id="rId16" o:title=""/>
          </v:shape>
          <o:OLEObject Type="Embed" ProgID="Equation.DSMT4" ShapeID="_x0000_i1030" DrawAspect="Content" ObjectID="_1569999977" r:id="rId17"/>
        </w:object>
      </w:r>
    </w:p>
    <w:p w:rsidR="0048755F" w:rsidRPr="002776F6" w:rsidRDefault="0048755F" w:rsidP="0048755F">
      <w:pPr>
        <w:rPr>
          <w:b/>
          <w:bCs/>
        </w:rPr>
      </w:pPr>
      <w:r>
        <w:rPr>
          <w:bCs/>
        </w:rPr>
        <w:tab/>
      </w:r>
      <w:r w:rsidRPr="002776F6">
        <w:rPr>
          <w:b/>
          <w:bCs/>
        </w:rPr>
        <w:t xml:space="preserve">[C] </w:t>
      </w:r>
      <w:r w:rsidRPr="002776F6">
        <w:rPr>
          <w:b/>
          <w:bCs/>
          <w:position w:val="-10"/>
        </w:rPr>
        <w:object w:dxaOrig="1140" w:dyaOrig="320">
          <v:shape id="_x0000_i1031" type="#_x0000_t75" style="width:57pt;height:16.5pt" o:ole="">
            <v:imagedata r:id="rId18" o:title=""/>
          </v:shape>
          <o:OLEObject Type="Embed" ProgID="Equation.DSMT4" ShapeID="_x0000_i1031" DrawAspect="Content" ObjectID="_1569999978" r:id="rId19"/>
        </w:object>
      </w:r>
    </w:p>
    <w:p w:rsidR="0048755F" w:rsidRDefault="0048755F" w:rsidP="0048755F">
      <w:pPr>
        <w:rPr>
          <w:bCs/>
        </w:rPr>
      </w:pPr>
    </w:p>
    <w:p w:rsidR="0048755F" w:rsidRPr="0048755F" w:rsidRDefault="0048755F" w:rsidP="0048755F">
      <w:pPr>
        <w:numPr>
          <w:ilvl w:val="0"/>
          <w:numId w:val="24"/>
        </w:numPr>
      </w:pPr>
      <w:r w:rsidRPr="0048755F">
        <w:t>Which of the following equations has a graph</w:t>
      </w:r>
      <w:r>
        <w:t xml:space="preserve"> t</w:t>
      </w:r>
      <w:r w:rsidRPr="0048755F">
        <w:t>hat is parallel to the graph of</w:t>
      </w:r>
      <w:r w:rsidRPr="0048755F">
        <w:rPr>
          <w:bCs/>
          <w:position w:val="-10"/>
        </w:rPr>
        <w:object w:dxaOrig="1160" w:dyaOrig="320">
          <v:shape id="_x0000_i1032" type="#_x0000_t75" style="width:58.5pt;height:16.5pt" o:ole="">
            <v:imagedata r:id="rId20" o:title=""/>
          </v:shape>
          <o:OLEObject Type="Embed" ProgID="Equation.DSMT4" ShapeID="_x0000_i1032" DrawAspect="Content" ObjectID="_1569999979" r:id="rId21"/>
        </w:object>
      </w:r>
      <w:r>
        <w:rPr>
          <w:bCs/>
        </w:rPr>
        <w:t>?</w: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 xml:space="preserve">[A] </w:t>
      </w:r>
      <w:r w:rsidRPr="0048755F">
        <w:rPr>
          <w:bCs/>
          <w:position w:val="-10"/>
        </w:rPr>
        <w:object w:dxaOrig="1160" w:dyaOrig="320">
          <v:shape id="_x0000_i1033" type="#_x0000_t75" style="width:58.5pt;height:16.5pt" o:ole="">
            <v:imagedata r:id="rId22" o:title=""/>
          </v:shape>
          <o:OLEObject Type="Embed" ProgID="Equation.DSMT4" ShapeID="_x0000_i1033" DrawAspect="Content" ObjectID="_1569999980" r:id="rId23"/>
        </w:objec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 xml:space="preserve">[B] </w:t>
      </w:r>
      <w:r w:rsidRPr="0048755F">
        <w:rPr>
          <w:bCs/>
          <w:position w:val="-10"/>
        </w:rPr>
        <w:object w:dxaOrig="1280" w:dyaOrig="320">
          <v:shape id="_x0000_i1034" type="#_x0000_t75" style="width:64.5pt;height:16.5pt" o:ole="">
            <v:imagedata r:id="rId24" o:title=""/>
          </v:shape>
          <o:OLEObject Type="Embed" ProgID="Equation.DSMT4" ShapeID="_x0000_i1034" DrawAspect="Content" ObjectID="_1569999981" r:id="rId25"/>
        </w:objec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>[C]</w:t>
      </w:r>
      <w:r w:rsidRPr="0048755F">
        <w:rPr>
          <w:bCs/>
        </w:rPr>
        <w:t xml:space="preserve"> </w:t>
      </w:r>
      <w:r w:rsidRPr="0048755F">
        <w:rPr>
          <w:bCs/>
          <w:position w:val="-10"/>
        </w:rPr>
        <w:object w:dxaOrig="1160" w:dyaOrig="320">
          <v:shape id="_x0000_i1035" type="#_x0000_t75" style="width:58.5pt;height:16.5pt" o:ole="">
            <v:imagedata r:id="rId26" o:title=""/>
          </v:shape>
          <o:OLEObject Type="Embed" ProgID="Equation.DSMT4" ShapeID="_x0000_i1035" DrawAspect="Content" ObjectID="_1569999982" r:id="rId27"/>
        </w:object>
      </w:r>
    </w:p>
    <w:p w:rsidR="0048755F" w:rsidRPr="0083061D" w:rsidRDefault="0048755F" w:rsidP="0048755F">
      <w:pPr>
        <w:ind w:left="360"/>
        <w:rPr>
          <w:b/>
          <w:bCs/>
        </w:rPr>
      </w:pPr>
      <w:r w:rsidRPr="0083061D">
        <w:rPr>
          <w:b/>
          <w:bCs/>
        </w:rPr>
        <w:tab/>
        <w:t xml:space="preserve">[D] </w:t>
      </w:r>
      <w:r w:rsidRPr="0083061D">
        <w:rPr>
          <w:b/>
          <w:bCs/>
          <w:position w:val="-10"/>
        </w:rPr>
        <w:object w:dxaOrig="1160" w:dyaOrig="320">
          <v:shape id="_x0000_i1036" type="#_x0000_t75" style="width:58.5pt;height:16.5pt" o:ole="">
            <v:imagedata r:id="rId28" o:title=""/>
          </v:shape>
          <o:OLEObject Type="Embed" ProgID="Equation.DSMT4" ShapeID="_x0000_i1036" DrawAspect="Content" ObjectID="_1569999983" r:id="rId29"/>
        </w:object>
      </w:r>
    </w:p>
    <w:p w:rsidR="0048755F" w:rsidRDefault="0048755F" w:rsidP="0048755F">
      <w:pPr>
        <w:ind w:left="360"/>
        <w:rPr>
          <w:bCs/>
        </w:rPr>
      </w:pPr>
    </w:p>
    <w:p w:rsidR="0048755F" w:rsidRPr="0048755F" w:rsidRDefault="0048755F" w:rsidP="0048755F">
      <w:pPr>
        <w:numPr>
          <w:ilvl w:val="0"/>
          <w:numId w:val="24"/>
        </w:numPr>
      </w:pPr>
      <w:r w:rsidRPr="0048755F">
        <w:t xml:space="preserve">Which of the following </w:t>
      </w:r>
      <w:r>
        <w:t xml:space="preserve">lines is NOT parallel </w:t>
      </w:r>
      <w:proofErr w:type="gramStart"/>
      <w:r>
        <w:t xml:space="preserve">to </w:t>
      </w:r>
      <w:proofErr w:type="gramEnd"/>
      <w:r w:rsidRPr="0048755F">
        <w:rPr>
          <w:bCs/>
          <w:position w:val="-10"/>
        </w:rPr>
        <w:object w:dxaOrig="1020" w:dyaOrig="320">
          <v:shape id="_x0000_i1037" type="#_x0000_t75" style="width:51pt;height:16.5pt" o:ole="">
            <v:imagedata r:id="rId30" o:title=""/>
          </v:shape>
          <o:OLEObject Type="Embed" ProgID="Equation.DSMT4" ShapeID="_x0000_i1037" DrawAspect="Content" ObjectID="_1569999984" r:id="rId31"/>
        </w:object>
      </w:r>
      <w:r>
        <w:rPr>
          <w:bCs/>
        </w:rPr>
        <w:t>?</w: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 xml:space="preserve">[A] </w:t>
      </w:r>
      <w:r w:rsidRPr="0048755F">
        <w:rPr>
          <w:bCs/>
          <w:position w:val="-10"/>
        </w:rPr>
        <w:object w:dxaOrig="1040" w:dyaOrig="320">
          <v:shape id="_x0000_i1038" type="#_x0000_t75" style="width:52.5pt;height:16.5pt" o:ole="">
            <v:imagedata r:id="rId32" o:title=""/>
          </v:shape>
          <o:OLEObject Type="Embed" ProgID="Equation.DSMT4" ShapeID="_x0000_i1038" DrawAspect="Content" ObjectID="_1569999985" r:id="rId33"/>
        </w:objec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 xml:space="preserve">[B] </w:t>
      </w:r>
      <w:r w:rsidRPr="0048755F">
        <w:rPr>
          <w:bCs/>
          <w:position w:val="-10"/>
        </w:rPr>
        <w:object w:dxaOrig="1020" w:dyaOrig="320">
          <v:shape id="_x0000_i1039" type="#_x0000_t75" style="width:51pt;height:16.5pt" o:ole="">
            <v:imagedata r:id="rId34" o:title=""/>
          </v:shape>
          <o:OLEObject Type="Embed" ProgID="Equation.DSMT4" ShapeID="_x0000_i1039" DrawAspect="Content" ObjectID="_1569999986" r:id="rId35"/>
        </w:objec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>[C]</w:t>
      </w:r>
      <w:r w:rsidRPr="0048755F">
        <w:rPr>
          <w:bCs/>
        </w:rPr>
        <w:t xml:space="preserve"> </w:t>
      </w:r>
      <w:r w:rsidRPr="0048755F">
        <w:rPr>
          <w:bCs/>
          <w:position w:val="-10"/>
        </w:rPr>
        <w:object w:dxaOrig="1140" w:dyaOrig="320">
          <v:shape id="_x0000_i1040" type="#_x0000_t75" style="width:57pt;height:16.5pt" o:ole="">
            <v:imagedata r:id="rId36" o:title=""/>
          </v:shape>
          <o:OLEObject Type="Embed" ProgID="Equation.DSMT4" ShapeID="_x0000_i1040" DrawAspect="Content" ObjectID="_1569999987" r:id="rId37"/>
        </w:object>
      </w:r>
    </w:p>
    <w:p w:rsidR="0048755F" w:rsidRPr="002776F6" w:rsidRDefault="0048755F" w:rsidP="0048755F">
      <w:pPr>
        <w:ind w:left="360"/>
        <w:rPr>
          <w:b/>
          <w:bCs/>
        </w:rPr>
      </w:pPr>
      <w:r>
        <w:rPr>
          <w:bCs/>
        </w:rPr>
        <w:tab/>
      </w:r>
      <w:r w:rsidRPr="002776F6">
        <w:rPr>
          <w:b/>
          <w:bCs/>
        </w:rPr>
        <w:t xml:space="preserve">[D] </w:t>
      </w:r>
      <w:r w:rsidRPr="002776F6">
        <w:rPr>
          <w:b/>
          <w:bCs/>
          <w:position w:val="-10"/>
        </w:rPr>
        <w:object w:dxaOrig="1020" w:dyaOrig="320">
          <v:shape id="_x0000_i1041" type="#_x0000_t75" style="width:51pt;height:16.5pt" o:ole="">
            <v:imagedata r:id="rId38" o:title=""/>
          </v:shape>
          <o:OLEObject Type="Embed" ProgID="Equation.DSMT4" ShapeID="_x0000_i1041" DrawAspect="Content" ObjectID="_1569999988" r:id="rId39"/>
        </w:object>
      </w:r>
    </w:p>
    <w:p w:rsidR="0048755F" w:rsidRDefault="0048755F" w:rsidP="0048755F">
      <w:pPr>
        <w:ind w:left="360"/>
        <w:rPr>
          <w:bCs/>
        </w:rPr>
      </w:pPr>
    </w:p>
    <w:p w:rsidR="0048755F" w:rsidRPr="0048755F" w:rsidRDefault="0048755F" w:rsidP="0048755F">
      <w:pPr>
        <w:numPr>
          <w:ilvl w:val="0"/>
          <w:numId w:val="24"/>
        </w:numPr>
      </w:pPr>
      <w:r w:rsidRPr="0048755F">
        <w:t xml:space="preserve">Which of the following </w:t>
      </w:r>
      <w:r>
        <w:t xml:space="preserve">lines is NOT parallel </w:t>
      </w:r>
      <w:proofErr w:type="gramStart"/>
      <w:r>
        <w:t xml:space="preserve">to </w:t>
      </w:r>
      <w:proofErr w:type="gramEnd"/>
      <w:r w:rsidRPr="0048755F">
        <w:rPr>
          <w:bCs/>
          <w:position w:val="-10"/>
        </w:rPr>
        <w:object w:dxaOrig="980" w:dyaOrig="320">
          <v:shape id="_x0000_i1042" type="#_x0000_t75" style="width:49.5pt;height:16.5pt" o:ole="">
            <v:imagedata r:id="rId40" o:title=""/>
          </v:shape>
          <o:OLEObject Type="Embed" ProgID="Equation.DSMT4" ShapeID="_x0000_i1042" DrawAspect="Content" ObjectID="_1569999989" r:id="rId41"/>
        </w:object>
      </w:r>
      <w:r>
        <w:rPr>
          <w:bCs/>
        </w:rPr>
        <w:t>?</w: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 xml:space="preserve">[A] </w:t>
      </w:r>
      <w:r w:rsidRPr="0048755F">
        <w:rPr>
          <w:bCs/>
          <w:position w:val="-10"/>
        </w:rPr>
        <w:object w:dxaOrig="1280" w:dyaOrig="320">
          <v:shape id="_x0000_i1043" type="#_x0000_t75" style="width:64.5pt;height:16.5pt" o:ole="">
            <v:imagedata r:id="rId42" o:title=""/>
          </v:shape>
          <o:OLEObject Type="Embed" ProgID="Equation.DSMT4" ShapeID="_x0000_i1043" DrawAspect="Content" ObjectID="_1569999990" r:id="rId43"/>
        </w:object>
      </w:r>
    </w:p>
    <w:p w:rsidR="0048755F" w:rsidRPr="002776F6" w:rsidRDefault="0048755F" w:rsidP="0048755F">
      <w:pPr>
        <w:ind w:left="360"/>
        <w:rPr>
          <w:b/>
          <w:bCs/>
        </w:rPr>
      </w:pPr>
      <w:r>
        <w:rPr>
          <w:bCs/>
        </w:rPr>
        <w:tab/>
      </w:r>
      <w:r w:rsidRPr="002776F6">
        <w:rPr>
          <w:b/>
          <w:bCs/>
        </w:rPr>
        <w:t xml:space="preserve">[B] </w:t>
      </w:r>
      <w:r w:rsidRPr="002776F6">
        <w:rPr>
          <w:b/>
          <w:bCs/>
          <w:position w:val="-10"/>
        </w:rPr>
        <w:object w:dxaOrig="1160" w:dyaOrig="320">
          <v:shape id="_x0000_i1044" type="#_x0000_t75" style="width:58.5pt;height:16.5pt" o:ole="">
            <v:imagedata r:id="rId44" o:title=""/>
          </v:shape>
          <o:OLEObject Type="Embed" ProgID="Equation.DSMT4" ShapeID="_x0000_i1044" DrawAspect="Content" ObjectID="_1569999991" r:id="rId45"/>
        </w:objec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>[C]</w:t>
      </w:r>
      <w:r w:rsidRPr="0048755F">
        <w:rPr>
          <w:bCs/>
        </w:rPr>
        <w:t xml:space="preserve"> </w:t>
      </w:r>
      <w:r w:rsidRPr="0048755F">
        <w:rPr>
          <w:bCs/>
          <w:position w:val="-10"/>
        </w:rPr>
        <w:object w:dxaOrig="1020" w:dyaOrig="320">
          <v:shape id="_x0000_i1045" type="#_x0000_t75" style="width:51pt;height:16.5pt" o:ole="">
            <v:imagedata r:id="rId46" o:title=""/>
          </v:shape>
          <o:OLEObject Type="Embed" ProgID="Equation.DSMT4" ShapeID="_x0000_i1045" DrawAspect="Content" ObjectID="_1569999992" r:id="rId47"/>
        </w:object>
      </w:r>
    </w:p>
    <w:p w:rsidR="0048755F" w:rsidRDefault="0048755F" w:rsidP="0048755F">
      <w:pPr>
        <w:ind w:left="360"/>
        <w:rPr>
          <w:bCs/>
        </w:rPr>
      </w:pPr>
      <w:r>
        <w:rPr>
          <w:bCs/>
        </w:rPr>
        <w:tab/>
        <w:t>[D]</w:t>
      </w:r>
      <w:r w:rsidRPr="0048755F">
        <w:rPr>
          <w:bCs/>
        </w:rPr>
        <w:t xml:space="preserve"> </w:t>
      </w:r>
      <w:r w:rsidRPr="0048755F">
        <w:rPr>
          <w:bCs/>
          <w:position w:val="-10"/>
        </w:rPr>
        <w:object w:dxaOrig="1160" w:dyaOrig="320">
          <v:shape id="_x0000_i1046" type="#_x0000_t75" style="width:58.5pt;height:16.5pt" o:ole="">
            <v:imagedata r:id="rId48" o:title=""/>
          </v:shape>
          <o:OLEObject Type="Embed" ProgID="Equation.DSMT4" ShapeID="_x0000_i1046" DrawAspect="Content" ObjectID="_1569999993" r:id="rId49"/>
        </w:object>
      </w:r>
    </w:p>
    <w:p w:rsidR="00C75449" w:rsidRPr="0048755F" w:rsidRDefault="00C75449" w:rsidP="0048755F">
      <w:pPr>
        <w:ind w:left="360"/>
        <w:rPr>
          <w:bCs/>
        </w:rPr>
      </w:pPr>
    </w:p>
    <w:p w:rsidR="00C75449" w:rsidRDefault="00C75449" w:rsidP="00C75449">
      <w:pPr>
        <w:numPr>
          <w:ilvl w:val="0"/>
          <w:numId w:val="24"/>
        </w:numPr>
        <w:rPr>
          <w:bCs/>
        </w:rPr>
      </w:pPr>
      <w:r w:rsidRPr="0048755F">
        <w:rPr>
          <w:bCs/>
        </w:rPr>
        <w:t>Find the pair of parallel lines.</w:t>
      </w:r>
    </w:p>
    <w:p w:rsidR="00C75449" w:rsidRDefault="00C75449" w:rsidP="00C75449">
      <w:pPr>
        <w:rPr>
          <w:bCs/>
        </w:rPr>
      </w:pPr>
      <w:r>
        <w:rPr>
          <w:bCs/>
        </w:rPr>
        <w:tab/>
        <w:t xml:space="preserve">[A] </w:t>
      </w:r>
      <w:r w:rsidRPr="0048755F">
        <w:rPr>
          <w:bCs/>
          <w:position w:val="-10"/>
        </w:rPr>
        <w:object w:dxaOrig="1500" w:dyaOrig="320">
          <v:shape id="_x0000_i1047" type="#_x0000_t75" style="width:75pt;height:16.5pt" o:ole="">
            <v:imagedata r:id="rId50" o:title=""/>
          </v:shape>
          <o:OLEObject Type="Embed" ProgID="Equation.DSMT4" ShapeID="_x0000_i1047" DrawAspect="Content" ObjectID="_1569999994" r:id="rId51"/>
        </w:object>
      </w:r>
      <w:r>
        <w:rPr>
          <w:bCs/>
        </w:rPr>
        <w:tab/>
      </w:r>
    </w:p>
    <w:p w:rsidR="00C75449" w:rsidRPr="002776F6" w:rsidRDefault="00C75449" w:rsidP="00C75449">
      <w:pPr>
        <w:rPr>
          <w:b/>
          <w:bCs/>
        </w:rPr>
      </w:pPr>
      <w:r>
        <w:rPr>
          <w:bCs/>
        </w:rPr>
        <w:tab/>
      </w:r>
      <w:r w:rsidRPr="002776F6">
        <w:rPr>
          <w:b/>
          <w:bCs/>
        </w:rPr>
        <w:t xml:space="preserve">[B] </w:t>
      </w:r>
      <w:r w:rsidRPr="002776F6">
        <w:rPr>
          <w:b/>
          <w:bCs/>
          <w:position w:val="-10"/>
        </w:rPr>
        <w:object w:dxaOrig="1340" w:dyaOrig="320">
          <v:shape id="_x0000_i1048" type="#_x0000_t75" style="width:67.5pt;height:16.5pt" o:ole="">
            <v:imagedata r:id="rId52" o:title=""/>
          </v:shape>
          <o:OLEObject Type="Embed" ProgID="Equation.DSMT4" ShapeID="_x0000_i1048" DrawAspect="Content" ObjectID="_1569999995" r:id="rId53"/>
        </w:object>
      </w:r>
    </w:p>
    <w:p w:rsidR="00C75449" w:rsidRDefault="00C75449" w:rsidP="00C75449">
      <w:pPr>
        <w:rPr>
          <w:bCs/>
        </w:rPr>
      </w:pPr>
      <w:r w:rsidRPr="002776F6">
        <w:rPr>
          <w:b/>
          <w:bCs/>
        </w:rPr>
        <w:tab/>
        <w:t xml:space="preserve">[C] </w:t>
      </w:r>
      <w:r w:rsidRPr="002776F6">
        <w:rPr>
          <w:b/>
          <w:bCs/>
          <w:position w:val="-10"/>
        </w:rPr>
        <w:object w:dxaOrig="1280" w:dyaOrig="320">
          <v:shape id="_x0000_i1049" type="#_x0000_t75" style="width:64.5pt;height:16.5pt" o:ole="">
            <v:imagedata r:id="rId54" o:title=""/>
          </v:shape>
          <o:OLEObject Type="Embed" ProgID="Equation.DSMT4" ShapeID="_x0000_i1049" DrawAspect="Content" ObjectID="_1569999996" r:id="rId55"/>
        </w:object>
      </w:r>
    </w:p>
    <w:p w:rsidR="00DD778C" w:rsidRDefault="00DD778C" w:rsidP="0048755F">
      <w:pPr>
        <w:ind w:left="360"/>
        <w:rPr>
          <w:bCs/>
        </w:rPr>
      </w:pPr>
    </w:p>
    <w:p w:rsidR="00672D9C" w:rsidRDefault="00672D9C" w:rsidP="00672D9C">
      <w:pPr>
        <w:numPr>
          <w:ilvl w:val="0"/>
          <w:numId w:val="24"/>
        </w:numPr>
        <w:rPr>
          <w:bCs/>
        </w:rPr>
      </w:pPr>
      <w:r w:rsidRPr="0048755F">
        <w:rPr>
          <w:bCs/>
        </w:rPr>
        <w:t>Find the pair of parallel lines.</w:t>
      </w:r>
    </w:p>
    <w:p w:rsidR="00672D9C" w:rsidRPr="002776F6" w:rsidRDefault="00672D9C" w:rsidP="00672D9C">
      <w:pPr>
        <w:rPr>
          <w:b/>
          <w:bCs/>
        </w:rPr>
      </w:pPr>
      <w:r>
        <w:rPr>
          <w:bCs/>
        </w:rPr>
        <w:tab/>
      </w:r>
      <w:r w:rsidRPr="002776F6">
        <w:rPr>
          <w:b/>
          <w:bCs/>
        </w:rPr>
        <w:t xml:space="preserve">[A] </w:t>
      </w:r>
      <w:r w:rsidRPr="002776F6">
        <w:rPr>
          <w:b/>
          <w:bCs/>
          <w:position w:val="-10"/>
        </w:rPr>
        <w:object w:dxaOrig="1280" w:dyaOrig="320">
          <v:shape id="_x0000_i1050" type="#_x0000_t75" style="width:64.5pt;height:16.5pt" o:ole="">
            <v:imagedata r:id="rId56" o:title=""/>
          </v:shape>
          <o:OLEObject Type="Embed" ProgID="Equation.DSMT4" ShapeID="_x0000_i1050" DrawAspect="Content" ObjectID="_1569999997" r:id="rId57"/>
        </w:object>
      </w:r>
      <w:r w:rsidRPr="002776F6">
        <w:rPr>
          <w:b/>
          <w:bCs/>
        </w:rPr>
        <w:tab/>
      </w:r>
    </w:p>
    <w:p w:rsidR="00672D9C" w:rsidRPr="002776F6" w:rsidRDefault="00672D9C" w:rsidP="00672D9C">
      <w:pPr>
        <w:rPr>
          <w:b/>
          <w:bCs/>
        </w:rPr>
      </w:pPr>
      <w:r w:rsidRPr="002776F6">
        <w:rPr>
          <w:b/>
          <w:bCs/>
        </w:rPr>
        <w:tab/>
        <w:t xml:space="preserve">[B] </w:t>
      </w:r>
      <w:r w:rsidRPr="002776F6">
        <w:rPr>
          <w:b/>
          <w:bCs/>
          <w:position w:val="-10"/>
        </w:rPr>
        <w:object w:dxaOrig="1359" w:dyaOrig="320">
          <v:shape id="_x0000_i1051" type="#_x0000_t75" style="width:67.5pt;height:16.5pt" o:ole="">
            <v:imagedata r:id="rId58" o:title=""/>
          </v:shape>
          <o:OLEObject Type="Embed" ProgID="Equation.DSMT4" ShapeID="_x0000_i1051" DrawAspect="Content" ObjectID="_1569999998" r:id="rId59"/>
        </w:object>
      </w:r>
    </w:p>
    <w:p w:rsidR="00672D9C" w:rsidRDefault="00672D9C" w:rsidP="00672D9C">
      <w:pPr>
        <w:rPr>
          <w:bCs/>
        </w:rPr>
      </w:pPr>
      <w:r>
        <w:rPr>
          <w:bCs/>
        </w:rPr>
        <w:tab/>
        <w:t xml:space="preserve">[C] </w:t>
      </w:r>
      <w:r w:rsidRPr="0048755F">
        <w:rPr>
          <w:bCs/>
          <w:position w:val="-10"/>
        </w:rPr>
        <w:object w:dxaOrig="1520" w:dyaOrig="320">
          <v:shape id="_x0000_i1052" type="#_x0000_t75" style="width:76.5pt;height:16.5pt" o:ole="">
            <v:imagedata r:id="rId60" o:title=""/>
          </v:shape>
          <o:OLEObject Type="Embed" ProgID="Equation.DSMT4" ShapeID="_x0000_i1052" DrawAspect="Content" ObjectID="_1569999999" r:id="rId61"/>
        </w:object>
      </w:r>
    </w:p>
    <w:p w:rsidR="00672D9C" w:rsidRDefault="00672D9C" w:rsidP="00672D9C">
      <w:pPr>
        <w:rPr>
          <w:bCs/>
        </w:rPr>
      </w:pPr>
    </w:p>
    <w:p w:rsidR="00672D9C" w:rsidRPr="00D251E7" w:rsidRDefault="00672D9C" w:rsidP="00672D9C">
      <w:pPr>
        <w:numPr>
          <w:ilvl w:val="0"/>
          <w:numId w:val="24"/>
        </w:numPr>
        <w:rPr>
          <w:bCs/>
        </w:rPr>
      </w:pPr>
      <w:r w:rsidRPr="00D251E7">
        <w:rPr>
          <w:bCs/>
        </w:rPr>
        <w:t>Tell whether the statement “Two lines with negative slopes can be parallel” is true or false.  Explain</w:t>
      </w:r>
      <w:r>
        <w:rPr>
          <w:bCs/>
        </w:rPr>
        <w:t xml:space="preserve"> </w:t>
      </w:r>
      <w:r w:rsidRPr="00D251E7">
        <w:rPr>
          <w:bCs/>
        </w:rPr>
        <w:t>your choice.</w:t>
      </w:r>
    </w:p>
    <w:p w:rsidR="00672D9C" w:rsidRDefault="00672D9C" w:rsidP="00672D9C">
      <w:pPr>
        <w:rPr>
          <w:bCs/>
        </w:rPr>
      </w:pPr>
    </w:p>
    <w:p w:rsidR="00672D9C" w:rsidRDefault="002776F6" w:rsidP="00672D9C">
      <w:pPr>
        <w:rPr>
          <w:bCs/>
        </w:rPr>
      </w:pPr>
      <w:r>
        <w:rPr>
          <w:bCs/>
        </w:rPr>
        <w:t xml:space="preserve">True because y = -2x and y = -2x + 4 are parallel because they have the same slope.  </w:t>
      </w:r>
    </w:p>
    <w:p w:rsidR="00672D9C" w:rsidRDefault="00672D9C" w:rsidP="00672D9C">
      <w:pPr>
        <w:rPr>
          <w:bCs/>
        </w:rPr>
      </w:pPr>
    </w:p>
    <w:p w:rsidR="00672D9C" w:rsidRDefault="00672D9C" w:rsidP="00672D9C">
      <w:pPr>
        <w:rPr>
          <w:bCs/>
        </w:rPr>
      </w:pPr>
      <w:r>
        <w:rPr>
          <w:bCs/>
        </w:rPr>
        <w:t>____________________________________________________________________________________</w:t>
      </w:r>
    </w:p>
    <w:p w:rsidR="00672D9C" w:rsidRDefault="00672D9C" w:rsidP="00672D9C">
      <w:pPr>
        <w:ind w:left="360"/>
        <w:rPr>
          <w:bCs/>
        </w:rPr>
      </w:pPr>
    </w:p>
    <w:p w:rsidR="00DD778C" w:rsidRDefault="00672D9C" w:rsidP="00672D9C">
      <w:pPr>
        <w:rPr>
          <w:bCs/>
        </w:rPr>
      </w:pPr>
      <w:r>
        <w:rPr>
          <w:bCs/>
        </w:rPr>
        <w:t>____________________________________________________________________________________</w:t>
      </w:r>
    </w:p>
    <w:p w:rsidR="00672D9C" w:rsidRDefault="00672D9C" w:rsidP="00672D9C">
      <w:pPr>
        <w:rPr>
          <w:bCs/>
        </w:rPr>
      </w:pPr>
    </w:p>
    <w:p w:rsidR="00672D9C" w:rsidRDefault="00672D9C" w:rsidP="00672D9C">
      <w:pPr>
        <w:rPr>
          <w:bCs/>
        </w:rPr>
      </w:pPr>
      <w:r>
        <w:rPr>
          <w:bCs/>
        </w:rPr>
        <w:t>____________________________________________________________________________________</w:t>
      </w:r>
    </w:p>
    <w:p w:rsidR="00672D9C" w:rsidRDefault="00672D9C" w:rsidP="00672D9C">
      <w:pPr>
        <w:ind w:left="360"/>
        <w:rPr>
          <w:bCs/>
        </w:rPr>
      </w:pPr>
    </w:p>
    <w:p w:rsidR="00672D9C" w:rsidRPr="0048755F" w:rsidRDefault="00672D9C" w:rsidP="00672D9C">
      <w:pPr>
        <w:rPr>
          <w:bCs/>
        </w:rPr>
      </w:pPr>
      <w:r>
        <w:rPr>
          <w:bCs/>
        </w:rPr>
        <w:t>____________________________________________________________________________________</w:t>
      </w:r>
    </w:p>
    <w:p w:rsidR="00672D9C" w:rsidRPr="0048755F" w:rsidRDefault="00672D9C" w:rsidP="00672D9C">
      <w:pPr>
        <w:rPr>
          <w:bCs/>
        </w:rPr>
      </w:pPr>
    </w:p>
    <w:sectPr w:rsidR="00672D9C" w:rsidRPr="0048755F" w:rsidSect="00A4012A">
      <w:type w:val="continuous"/>
      <w:pgSz w:w="12240" w:h="15840"/>
      <w:pgMar w:top="720" w:right="1080" w:bottom="720" w:left="1080" w:header="720" w:footer="720" w:gutter="0"/>
      <w:cols w:space="720" w:equalWidth="0">
        <w:col w:w="10080" w:space="720"/>
      </w:cols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62A2A40"/>
    <w:multiLevelType w:val="multilevel"/>
    <w:tmpl w:val="C5DE4A14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6EC3C45"/>
    <w:multiLevelType w:val="hybridMultilevel"/>
    <w:tmpl w:val="E70A00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3">
      <w:start w:val="1"/>
      <w:numFmt w:val="upperRoman"/>
      <w:lvlText w:val="%2."/>
      <w:lvlJc w:val="right"/>
      <w:pPr>
        <w:tabs>
          <w:tab w:val="num" w:pos="1260"/>
        </w:tabs>
        <w:ind w:left="1260" w:hanging="1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E43B3"/>
    <w:multiLevelType w:val="hybridMultilevel"/>
    <w:tmpl w:val="BBAC53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C5D6F7D"/>
    <w:multiLevelType w:val="hybridMultilevel"/>
    <w:tmpl w:val="E0A480D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DF76034"/>
    <w:multiLevelType w:val="hybridMultilevel"/>
    <w:tmpl w:val="C5DE4A14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3FF521E"/>
    <w:multiLevelType w:val="hybridMultilevel"/>
    <w:tmpl w:val="FB8CD0D6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E8E6B10"/>
    <w:multiLevelType w:val="hybridMultilevel"/>
    <w:tmpl w:val="2F88D2DA"/>
    <w:lvl w:ilvl="0" w:tplc="B0842D70">
      <w:start w:val="1"/>
      <w:numFmt w:val="bullet"/>
      <w:lvlText w:val="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75B2ABE0" w:tentative="1">
      <w:start w:val="1"/>
      <w:numFmt w:val="bullet"/>
      <w:lvlText w:val="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59FA416E" w:tentative="1">
      <w:start w:val="1"/>
      <w:numFmt w:val="bullet"/>
      <w:lvlText w:val="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12879A0" w:tentative="1">
      <w:start w:val="1"/>
      <w:numFmt w:val="bullet"/>
      <w:lvlText w:val="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83F23930" w:tentative="1">
      <w:start w:val="1"/>
      <w:numFmt w:val="bullet"/>
      <w:lvlText w:val="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4BDEDE96" w:tentative="1">
      <w:start w:val="1"/>
      <w:numFmt w:val="bullet"/>
      <w:lvlText w:val="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BC96495A" w:tentative="1">
      <w:start w:val="1"/>
      <w:numFmt w:val="bullet"/>
      <w:lvlText w:val="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55E46ABA" w:tentative="1">
      <w:start w:val="1"/>
      <w:numFmt w:val="bullet"/>
      <w:lvlText w:val="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FA541160" w:tentative="1">
      <w:start w:val="1"/>
      <w:numFmt w:val="bullet"/>
      <w:lvlText w:val="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4175217"/>
    <w:multiLevelType w:val="hybridMultilevel"/>
    <w:tmpl w:val="3C54D1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26DB4E18"/>
    <w:multiLevelType w:val="hybridMultilevel"/>
    <w:tmpl w:val="46A81B6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9E910FB"/>
    <w:multiLevelType w:val="hybridMultilevel"/>
    <w:tmpl w:val="367A53A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B563122"/>
    <w:multiLevelType w:val="hybridMultilevel"/>
    <w:tmpl w:val="320AF6C0"/>
    <w:lvl w:ilvl="0" w:tplc="04090013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EE53EBF"/>
    <w:multiLevelType w:val="multilevel"/>
    <w:tmpl w:val="C9262FE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FCB36CB"/>
    <w:multiLevelType w:val="multilevel"/>
    <w:tmpl w:val="D49CE57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412A37F4"/>
    <w:multiLevelType w:val="multilevel"/>
    <w:tmpl w:val="320AF6C0"/>
    <w:lvl w:ilvl="0">
      <w:start w:val="1"/>
      <w:numFmt w:val="upperRoman"/>
      <w:lvlText w:val="%1."/>
      <w:lvlJc w:val="right"/>
      <w:pPr>
        <w:tabs>
          <w:tab w:val="num" w:pos="720"/>
        </w:tabs>
        <w:ind w:left="720" w:hanging="18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1A2310D"/>
    <w:multiLevelType w:val="hybridMultilevel"/>
    <w:tmpl w:val="BAB893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4B2F0944"/>
    <w:multiLevelType w:val="hybridMultilevel"/>
    <w:tmpl w:val="6296968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522463CB"/>
    <w:multiLevelType w:val="hybridMultilevel"/>
    <w:tmpl w:val="217A9B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7076B5C"/>
    <w:multiLevelType w:val="hybridMultilevel"/>
    <w:tmpl w:val="EDBAB9CC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5C306DC5"/>
    <w:multiLevelType w:val="hybridMultilevel"/>
    <w:tmpl w:val="0B5C42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1ED1646"/>
    <w:multiLevelType w:val="hybridMultilevel"/>
    <w:tmpl w:val="5764E8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7445884"/>
    <w:multiLevelType w:val="hybridMultilevel"/>
    <w:tmpl w:val="F8F6916E"/>
    <w:lvl w:ilvl="0" w:tplc="0409000F">
      <w:start w:val="1"/>
      <w:numFmt w:val="decimal"/>
      <w:lvlText w:val="%1."/>
      <w:lvlJc w:val="left"/>
      <w:pPr>
        <w:tabs>
          <w:tab w:val="num" w:pos="5820"/>
        </w:tabs>
        <w:ind w:left="58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6540"/>
        </w:tabs>
        <w:ind w:left="65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7260"/>
        </w:tabs>
        <w:ind w:left="72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7980"/>
        </w:tabs>
        <w:ind w:left="79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8700"/>
        </w:tabs>
        <w:ind w:left="87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9420"/>
        </w:tabs>
        <w:ind w:left="94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10140"/>
        </w:tabs>
        <w:ind w:left="101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10860"/>
        </w:tabs>
        <w:ind w:left="108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1580"/>
        </w:tabs>
        <w:ind w:left="11580" w:hanging="180"/>
      </w:pPr>
    </w:lvl>
  </w:abstractNum>
  <w:abstractNum w:abstractNumId="21" w15:restartNumberingAfterBreak="0">
    <w:nsid w:val="7927272A"/>
    <w:multiLevelType w:val="hybridMultilevel"/>
    <w:tmpl w:val="77604060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2" w15:restartNumberingAfterBreak="0">
    <w:nsid w:val="79CD0EDE"/>
    <w:multiLevelType w:val="hybridMultilevel"/>
    <w:tmpl w:val="13E0DCD2"/>
    <w:lvl w:ilvl="0" w:tplc="04090013">
      <w:start w:val="1"/>
      <w:numFmt w:val="upperRoman"/>
      <w:lvlText w:val="%1."/>
      <w:lvlJc w:val="right"/>
      <w:pPr>
        <w:tabs>
          <w:tab w:val="num" w:pos="540"/>
        </w:tabs>
        <w:ind w:left="540" w:hanging="18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23" w15:restartNumberingAfterBreak="0">
    <w:nsid w:val="7AA322D8"/>
    <w:multiLevelType w:val="hybridMultilevel"/>
    <w:tmpl w:val="3EB06FC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14"/>
  </w:num>
  <w:num w:numId="3">
    <w:abstractNumId w:val="3"/>
  </w:num>
  <w:num w:numId="4">
    <w:abstractNumId w:val="11"/>
  </w:num>
  <w:num w:numId="5">
    <w:abstractNumId w:val="2"/>
  </w:num>
  <w:num w:numId="6">
    <w:abstractNumId w:val="15"/>
  </w:num>
  <w:num w:numId="7">
    <w:abstractNumId w:val="6"/>
  </w:num>
  <w:num w:numId="8">
    <w:abstractNumId w:val="20"/>
  </w:num>
  <w:num w:numId="9">
    <w:abstractNumId w:val="18"/>
  </w:num>
  <w:num w:numId="10">
    <w:abstractNumId w:val="7"/>
  </w:num>
  <w:num w:numId="11">
    <w:abstractNumId w:val="9"/>
  </w:num>
  <w:num w:numId="12">
    <w:abstractNumId w:val="1"/>
  </w:num>
  <w:num w:numId="13">
    <w:abstractNumId w:val="19"/>
  </w:num>
  <w:num w:numId="14">
    <w:abstractNumId w:val="12"/>
  </w:num>
  <w:num w:numId="15">
    <w:abstractNumId w:val="10"/>
  </w:num>
  <w:num w:numId="16">
    <w:abstractNumId w:val="13"/>
  </w:num>
  <w:num w:numId="17">
    <w:abstractNumId w:val="16"/>
  </w:num>
  <w:num w:numId="18">
    <w:abstractNumId w:val="21"/>
  </w:num>
  <w:num w:numId="19">
    <w:abstractNumId w:val="5"/>
  </w:num>
  <w:num w:numId="20">
    <w:abstractNumId w:val="22"/>
  </w:num>
  <w:num w:numId="21">
    <w:abstractNumId w:val="4"/>
  </w:num>
  <w:num w:numId="22">
    <w:abstractNumId w:val="0"/>
  </w:num>
  <w:num w:numId="23">
    <w:abstractNumId w:val="17"/>
  </w:num>
  <w:num w:numId="24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C086F"/>
    <w:rsid w:val="0000757C"/>
    <w:rsid w:val="00007DCE"/>
    <w:rsid w:val="000122FD"/>
    <w:rsid w:val="00014F0D"/>
    <w:rsid w:val="0001748C"/>
    <w:rsid w:val="000204F5"/>
    <w:rsid w:val="0002128B"/>
    <w:rsid w:val="000220DF"/>
    <w:rsid w:val="00031464"/>
    <w:rsid w:val="00033655"/>
    <w:rsid w:val="0003514A"/>
    <w:rsid w:val="000451F5"/>
    <w:rsid w:val="00062A16"/>
    <w:rsid w:val="00071DD3"/>
    <w:rsid w:val="000749F9"/>
    <w:rsid w:val="000779CE"/>
    <w:rsid w:val="0008511B"/>
    <w:rsid w:val="00085F24"/>
    <w:rsid w:val="00086292"/>
    <w:rsid w:val="00086781"/>
    <w:rsid w:val="000B3C84"/>
    <w:rsid w:val="000B3D03"/>
    <w:rsid w:val="000B7450"/>
    <w:rsid w:val="000B7D9A"/>
    <w:rsid w:val="000D01DA"/>
    <w:rsid w:val="000D75B0"/>
    <w:rsid w:val="000F37DC"/>
    <w:rsid w:val="000F5DCA"/>
    <w:rsid w:val="001031B8"/>
    <w:rsid w:val="00103B94"/>
    <w:rsid w:val="00111F9F"/>
    <w:rsid w:val="00114D25"/>
    <w:rsid w:val="001166C0"/>
    <w:rsid w:val="00142B52"/>
    <w:rsid w:val="0015169A"/>
    <w:rsid w:val="0015590E"/>
    <w:rsid w:val="0016559F"/>
    <w:rsid w:val="001670F1"/>
    <w:rsid w:val="001705DE"/>
    <w:rsid w:val="00171306"/>
    <w:rsid w:val="00173034"/>
    <w:rsid w:val="001770C7"/>
    <w:rsid w:val="001812B2"/>
    <w:rsid w:val="00182940"/>
    <w:rsid w:val="001A03EA"/>
    <w:rsid w:val="001A565A"/>
    <w:rsid w:val="001A7185"/>
    <w:rsid w:val="001B4179"/>
    <w:rsid w:val="001C1DEF"/>
    <w:rsid w:val="001E07D3"/>
    <w:rsid w:val="002012C5"/>
    <w:rsid w:val="00204CED"/>
    <w:rsid w:val="0021135F"/>
    <w:rsid w:val="00212D12"/>
    <w:rsid w:val="002173B1"/>
    <w:rsid w:val="00236CA9"/>
    <w:rsid w:val="002455A4"/>
    <w:rsid w:val="0026074D"/>
    <w:rsid w:val="00262E62"/>
    <w:rsid w:val="002708B1"/>
    <w:rsid w:val="00270B11"/>
    <w:rsid w:val="002712BD"/>
    <w:rsid w:val="00271B38"/>
    <w:rsid w:val="002776F6"/>
    <w:rsid w:val="0028087C"/>
    <w:rsid w:val="002A340C"/>
    <w:rsid w:val="002B0655"/>
    <w:rsid w:val="002B2F31"/>
    <w:rsid w:val="002B548B"/>
    <w:rsid w:val="002C2C44"/>
    <w:rsid w:val="002C3808"/>
    <w:rsid w:val="002C5BC2"/>
    <w:rsid w:val="002D05FA"/>
    <w:rsid w:val="002D0932"/>
    <w:rsid w:val="002E0AB2"/>
    <w:rsid w:val="002E137C"/>
    <w:rsid w:val="00303511"/>
    <w:rsid w:val="00307ED5"/>
    <w:rsid w:val="00310103"/>
    <w:rsid w:val="00323F9C"/>
    <w:rsid w:val="00332361"/>
    <w:rsid w:val="00342628"/>
    <w:rsid w:val="0034662E"/>
    <w:rsid w:val="00364DE2"/>
    <w:rsid w:val="0036769E"/>
    <w:rsid w:val="00385ED5"/>
    <w:rsid w:val="003863E2"/>
    <w:rsid w:val="00395D7A"/>
    <w:rsid w:val="003A5EA0"/>
    <w:rsid w:val="003B5A6C"/>
    <w:rsid w:val="003C1C85"/>
    <w:rsid w:val="003C5D7A"/>
    <w:rsid w:val="003D1DA8"/>
    <w:rsid w:val="003D6549"/>
    <w:rsid w:val="003D7239"/>
    <w:rsid w:val="003E130E"/>
    <w:rsid w:val="004039FE"/>
    <w:rsid w:val="004048DB"/>
    <w:rsid w:val="004054D3"/>
    <w:rsid w:val="004060DB"/>
    <w:rsid w:val="00413E01"/>
    <w:rsid w:val="00425CEC"/>
    <w:rsid w:val="00426EEE"/>
    <w:rsid w:val="00432C88"/>
    <w:rsid w:val="00443780"/>
    <w:rsid w:val="004560F0"/>
    <w:rsid w:val="00461AAB"/>
    <w:rsid w:val="00465AFA"/>
    <w:rsid w:val="004710AA"/>
    <w:rsid w:val="00477B66"/>
    <w:rsid w:val="0048755F"/>
    <w:rsid w:val="00491AB1"/>
    <w:rsid w:val="00497055"/>
    <w:rsid w:val="004A383D"/>
    <w:rsid w:val="004A4CC2"/>
    <w:rsid w:val="004A7FD8"/>
    <w:rsid w:val="004B45C8"/>
    <w:rsid w:val="004B5409"/>
    <w:rsid w:val="004B7B1A"/>
    <w:rsid w:val="004C35A1"/>
    <w:rsid w:val="004C589C"/>
    <w:rsid w:val="004D7281"/>
    <w:rsid w:val="004E33D2"/>
    <w:rsid w:val="004E485A"/>
    <w:rsid w:val="004E7A35"/>
    <w:rsid w:val="004F2C0D"/>
    <w:rsid w:val="0050710E"/>
    <w:rsid w:val="0050742D"/>
    <w:rsid w:val="00517EFA"/>
    <w:rsid w:val="00527990"/>
    <w:rsid w:val="00532919"/>
    <w:rsid w:val="00533C77"/>
    <w:rsid w:val="00536ECD"/>
    <w:rsid w:val="00542B44"/>
    <w:rsid w:val="00545FB6"/>
    <w:rsid w:val="00551AF4"/>
    <w:rsid w:val="005522C4"/>
    <w:rsid w:val="00553136"/>
    <w:rsid w:val="00554CEB"/>
    <w:rsid w:val="00564174"/>
    <w:rsid w:val="00564D73"/>
    <w:rsid w:val="00577324"/>
    <w:rsid w:val="005816A6"/>
    <w:rsid w:val="00591E48"/>
    <w:rsid w:val="00592AD8"/>
    <w:rsid w:val="00592CB7"/>
    <w:rsid w:val="005A0C47"/>
    <w:rsid w:val="005B3DB7"/>
    <w:rsid w:val="005B5A7F"/>
    <w:rsid w:val="005B632E"/>
    <w:rsid w:val="005D21EE"/>
    <w:rsid w:val="005D2467"/>
    <w:rsid w:val="005D3273"/>
    <w:rsid w:val="005D491C"/>
    <w:rsid w:val="005D6EB6"/>
    <w:rsid w:val="005E53F3"/>
    <w:rsid w:val="005E72E8"/>
    <w:rsid w:val="005F0586"/>
    <w:rsid w:val="006015FF"/>
    <w:rsid w:val="00601A7E"/>
    <w:rsid w:val="0060225A"/>
    <w:rsid w:val="00602CBD"/>
    <w:rsid w:val="00616C3B"/>
    <w:rsid w:val="00625FA5"/>
    <w:rsid w:val="006264F7"/>
    <w:rsid w:val="00642376"/>
    <w:rsid w:val="00652A7F"/>
    <w:rsid w:val="00656286"/>
    <w:rsid w:val="0065674D"/>
    <w:rsid w:val="00656828"/>
    <w:rsid w:val="006603DF"/>
    <w:rsid w:val="0066575D"/>
    <w:rsid w:val="00672D9C"/>
    <w:rsid w:val="00675E66"/>
    <w:rsid w:val="00676AA7"/>
    <w:rsid w:val="00676CD1"/>
    <w:rsid w:val="00677222"/>
    <w:rsid w:val="00685B0A"/>
    <w:rsid w:val="00692910"/>
    <w:rsid w:val="006A290F"/>
    <w:rsid w:val="006A6E04"/>
    <w:rsid w:val="006B7C45"/>
    <w:rsid w:val="006C394B"/>
    <w:rsid w:val="006D7142"/>
    <w:rsid w:val="006E7B3E"/>
    <w:rsid w:val="006F69E5"/>
    <w:rsid w:val="00701BDC"/>
    <w:rsid w:val="0070541D"/>
    <w:rsid w:val="00705560"/>
    <w:rsid w:val="0070685F"/>
    <w:rsid w:val="00706C3B"/>
    <w:rsid w:val="00710340"/>
    <w:rsid w:val="007117C6"/>
    <w:rsid w:val="00715A9B"/>
    <w:rsid w:val="00716806"/>
    <w:rsid w:val="0072467E"/>
    <w:rsid w:val="00726A00"/>
    <w:rsid w:val="007467DA"/>
    <w:rsid w:val="00747ED8"/>
    <w:rsid w:val="00750298"/>
    <w:rsid w:val="00764443"/>
    <w:rsid w:val="00765950"/>
    <w:rsid w:val="0076754B"/>
    <w:rsid w:val="00770E94"/>
    <w:rsid w:val="00772B60"/>
    <w:rsid w:val="00780C42"/>
    <w:rsid w:val="00783376"/>
    <w:rsid w:val="007873BC"/>
    <w:rsid w:val="00792841"/>
    <w:rsid w:val="007933BE"/>
    <w:rsid w:val="007948D6"/>
    <w:rsid w:val="007956BF"/>
    <w:rsid w:val="007A1321"/>
    <w:rsid w:val="007A2D20"/>
    <w:rsid w:val="007A6E61"/>
    <w:rsid w:val="007B069D"/>
    <w:rsid w:val="007B0EA0"/>
    <w:rsid w:val="007B548E"/>
    <w:rsid w:val="007B782E"/>
    <w:rsid w:val="007C7FC9"/>
    <w:rsid w:val="007D136F"/>
    <w:rsid w:val="007E3957"/>
    <w:rsid w:val="007E3F40"/>
    <w:rsid w:val="007E5158"/>
    <w:rsid w:val="007E7C22"/>
    <w:rsid w:val="007F039A"/>
    <w:rsid w:val="00801CDE"/>
    <w:rsid w:val="00807C82"/>
    <w:rsid w:val="00810D9E"/>
    <w:rsid w:val="00812D96"/>
    <w:rsid w:val="00814332"/>
    <w:rsid w:val="00814F8E"/>
    <w:rsid w:val="00815092"/>
    <w:rsid w:val="00822C68"/>
    <w:rsid w:val="0082713D"/>
    <w:rsid w:val="00827F2E"/>
    <w:rsid w:val="0083061D"/>
    <w:rsid w:val="00831961"/>
    <w:rsid w:val="00831E7A"/>
    <w:rsid w:val="0083362E"/>
    <w:rsid w:val="0084631D"/>
    <w:rsid w:val="00862CEF"/>
    <w:rsid w:val="0087183A"/>
    <w:rsid w:val="00876570"/>
    <w:rsid w:val="008923DC"/>
    <w:rsid w:val="00893DA8"/>
    <w:rsid w:val="00893FC5"/>
    <w:rsid w:val="0089439C"/>
    <w:rsid w:val="00894EEF"/>
    <w:rsid w:val="008A6F32"/>
    <w:rsid w:val="008B15EA"/>
    <w:rsid w:val="008B4A5C"/>
    <w:rsid w:val="008B57B3"/>
    <w:rsid w:val="008B690C"/>
    <w:rsid w:val="008C7E58"/>
    <w:rsid w:val="008D3381"/>
    <w:rsid w:val="008D3D2B"/>
    <w:rsid w:val="008D6042"/>
    <w:rsid w:val="008D62F1"/>
    <w:rsid w:val="008F783F"/>
    <w:rsid w:val="00904771"/>
    <w:rsid w:val="009079B6"/>
    <w:rsid w:val="00925BB1"/>
    <w:rsid w:val="00926321"/>
    <w:rsid w:val="00934724"/>
    <w:rsid w:val="009500CA"/>
    <w:rsid w:val="00951658"/>
    <w:rsid w:val="00964614"/>
    <w:rsid w:val="00966CFE"/>
    <w:rsid w:val="009749A0"/>
    <w:rsid w:val="00991C4C"/>
    <w:rsid w:val="009945A7"/>
    <w:rsid w:val="009A3FCD"/>
    <w:rsid w:val="009A412B"/>
    <w:rsid w:val="009A7317"/>
    <w:rsid w:val="009B2BB4"/>
    <w:rsid w:val="009B3FD2"/>
    <w:rsid w:val="009B6C0E"/>
    <w:rsid w:val="009C71D7"/>
    <w:rsid w:val="009F7ADA"/>
    <w:rsid w:val="00A05549"/>
    <w:rsid w:val="00A059BC"/>
    <w:rsid w:val="00A07D64"/>
    <w:rsid w:val="00A1090F"/>
    <w:rsid w:val="00A116EC"/>
    <w:rsid w:val="00A12AE7"/>
    <w:rsid w:val="00A13FFB"/>
    <w:rsid w:val="00A206E8"/>
    <w:rsid w:val="00A23A8A"/>
    <w:rsid w:val="00A24423"/>
    <w:rsid w:val="00A273DD"/>
    <w:rsid w:val="00A27496"/>
    <w:rsid w:val="00A35192"/>
    <w:rsid w:val="00A35A15"/>
    <w:rsid w:val="00A3612B"/>
    <w:rsid w:val="00A4012A"/>
    <w:rsid w:val="00A53232"/>
    <w:rsid w:val="00A556F4"/>
    <w:rsid w:val="00A62C23"/>
    <w:rsid w:val="00A639B3"/>
    <w:rsid w:val="00A645C8"/>
    <w:rsid w:val="00A70219"/>
    <w:rsid w:val="00A76BA1"/>
    <w:rsid w:val="00A86BF4"/>
    <w:rsid w:val="00A90E8E"/>
    <w:rsid w:val="00A91C48"/>
    <w:rsid w:val="00A91E43"/>
    <w:rsid w:val="00A954C5"/>
    <w:rsid w:val="00A9619A"/>
    <w:rsid w:val="00AA5A7B"/>
    <w:rsid w:val="00AB401C"/>
    <w:rsid w:val="00AD2277"/>
    <w:rsid w:val="00AD2BAA"/>
    <w:rsid w:val="00AE0160"/>
    <w:rsid w:val="00AE16DE"/>
    <w:rsid w:val="00AE368B"/>
    <w:rsid w:val="00AF1F10"/>
    <w:rsid w:val="00AF7885"/>
    <w:rsid w:val="00B01A34"/>
    <w:rsid w:val="00B0268D"/>
    <w:rsid w:val="00B046E3"/>
    <w:rsid w:val="00B04EC3"/>
    <w:rsid w:val="00B1014B"/>
    <w:rsid w:val="00B101F5"/>
    <w:rsid w:val="00B22D97"/>
    <w:rsid w:val="00B41022"/>
    <w:rsid w:val="00B41F72"/>
    <w:rsid w:val="00B424B5"/>
    <w:rsid w:val="00B44258"/>
    <w:rsid w:val="00B47424"/>
    <w:rsid w:val="00B61057"/>
    <w:rsid w:val="00B7391E"/>
    <w:rsid w:val="00B82493"/>
    <w:rsid w:val="00B831B2"/>
    <w:rsid w:val="00B92B2C"/>
    <w:rsid w:val="00B95192"/>
    <w:rsid w:val="00BA0AAC"/>
    <w:rsid w:val="00BA3566"/>
    <w:rsid w:val="00BB2186"/>
    <w:rsid w:val="00BB3A06"/>
    <w:rsid w:val="00BD4C1B"/>
    <w:rsid w:val="00BD7E4B"/>
    <w:rsid w:val="00BE0B9C"/>
    <w:rsid w:val="00BE4CFA"/>
    <w:rsid w:val="00BE4DB0"/>
    <w:rsid w:val="00C13CBB"/>
    <w:rsid w:val="00C1426C"/>
    <w:rsid w:val="00C17304"/>
    <w:rsid w:val="00C20281"/>
    <w:rsid w:val="00C37E11"/>
    <w:rsid w:val="00C402A5"/>
    <w:rsid w:val="00C45D2C"/>
    <w:rsid w:val="00C55FCD"/>
    <w:rsid w:val="00C63F83"/>
    <w:rsid w:val="00C75449"/>
    <w:rsid w:val="00C87616"/>
    <w:rsid w:val="00C966D6"/>
    <w:rsid w:val="00CA2326"/>
    <w:rsid w:val="00CA7376"/>
    <w:rsid w:val="00CB3C0D"/>
    <w:rsid w:val="00CB7BA3"/>
    <w:rsid w:val="00CD1FD2"/>
    <w:rsid w:val="00CD6150"/>
    <w:rsid w:val="00CE4F08"/>
    <w:rsid w:val="00CF222C"/>
    <w:rsid w:val="00CF4B86"/>
    <w:rsid w:val="00CF77C1"/>
    <w:rsid w:val="00D0040A"/>
    <w:rsid w:val="00D04B94"/>
    <w:rsid w:val="00D04C24"/>
    <w:rsid w:val="00D173C2"/>
    <w:rsid w:val="00D251E7"/>
    <w:rsid w:val="00D3581F"/>
    <w:rsid w:val="00D4242F"/>
    <w:rsid w:val="00D42B59"/>
    <w:rsid w:val="00D4627A"/>
    <w:rsid w:val="00D5324D"/>
    <w:rsid w:val="00D55BB7"/>
    <w:rsid w:val="00D82A3E"/>
    <w:rsid w:val="00D87670"/>
    <w:rsid w:val="00DA1BB6"/>
    <w:rsid w:val="00DA2A8E"/>
    <w:rsid w:val="00DA3A4F"/>
    <w:rsid w:val="00DA7D01"/>
    <w:rsid w:val="00DB1087"/>
    <w:rsid w:val="00DB2A6D"/>
    <w:rsid w:val="00DB64F8"/>
    <w:rsid w:val="00DC086F"/>
    <w:rsid w:val="00DC0D2C"/>
    <w:rsid w:val="00DC4AD7"/>
    <w:rsid w:val="00DD1383"/>
    <w:rsid w:val="00DD2820"/>
    <w:rsid w:val="00DD2C0F"/>
    <w:rsid w:val="00DD778C"/>
    <w:rsid w:val="00DD7ECC"/>
    <w:rsid w:val="00DE6B4B"/>
    <w:rsid w:val="00DF083E"/>
    <w:rsid w:val="00DF6515"/>
    <w:rsid w:val="00E05C53"/>
    <w:rsid w:val="00E07383"/>
    <w:rsid w:val="00E10079"/>
    <w:rsid w:val="00E10162"/>
    <w:rsid w:val="00E11060"/>
    <w:rsid w:val="00E168C9"/>
    <w:rsid w:val="00E32B26"/>
    <w:rsid w:val="00E56AE8"/>
    <w:rsid w:val="00E67403"/>
    <w:rsid w:val="00E6748E"/>
    <w:rsid w:val="00E7211E"/>
    <w:rsid w:val="00E9774E"/>
    <w:rsid w:val="00E9778F"/>
    <w:rsid w:val="00EA3F57"/>
    <w:rsid w:val="00EB1FC0"/>
    <w:rsid w:val="00EB2182"/>
    <w:rsid w:val="00EB3494"/>
    <w:rsid w:val="00EB4D6A"/>
    <w:rsid w:val="00EB71EC"/>
    <w:rsid w:val="00EC4069"/>
    <w:rsid w:val="00EC4F85"/>
    <w:rsid w:val="00ED223D"/>
    <w:rsid w:val="00ED6A52"/>
    <w:rsid w:val="00ED6DD3"/>
    <w:rsid w:val="00EE0993"/>
    <w:rsid w:val="00EE4315"/>
    <w:rsid w:val="00EF0F8E"/>
    <w:rsid w:val="00EF43AD"/>
    <w:rsid w:val="00EF676A"/>
    <w:rsid w:val="00F05950"/>
    <w:rsid w:val="00F25303"/>
    <w:rsid w:val="00F325BB"/>
    <w:rsid w:val="00F337CD"/>
    <w:rsid w:val="00F36905"/>
    <w:rsid w:val="00F36FAE"/>
    <w:rsid w:val="00F4322F"/>
    <w:rsid w:val="00F45BE9"/>
    <w:rsid w:val="00F66D21"/>
    <w:rsid w:val="00F77764"/>
    <w:rsid w:val="00F856B0"/>
    <w:rsid w:val="00F92883"/>
    <w:rsid w:val="00F95526"/>
    <w:rsid w:val="00FB3AD7"/>
    <w:rsid w:val="00FD0341"/>
    <w:rsid w:val="00FE727D"/>
    <w:rsid w:val="00FF15DD"/>
    <w:rsid w:val="00FF2C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9938A710-9DE0-446A-974D-50AF26E168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054D3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rsid w:val="004B5409"/>
    <w:pPr>
      <w:spacing w:before="100" w:beforeAutospacing="1" w:after="100" w:afterAutospacing="1"/>
    </w:pPr>
  </w:style>
  <w:style w:type="character" w:styleId="Hyperlink">
    <w:name w:val="Hyperlink"/>
    <w:basedOn w:val="DefaultParagraphFont"/>
    <w:rsid w:val="006A290F"/>
    <w:rPr>
      <w:color w:val="0000FF"/>
      <w:u w:val="single"/>
    </w:rPr>
  </w:style>
  <w:style w:type="table" w:styleId="TableGrid">
    <w:name w:val="Table Grid"/>
    <w:basedOn w:val="TableNormal"/>
    <w:rsid w:val="00A7021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83061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061D"/>
    <w:rPr>
      <w:rFonts w:ascii="Segoe UI" w:hAnsi="Segoe UI" w:cs="Segoe UI"/>
      <w:sz w:val="18"/>
      <w:szCs w:val="18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7822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672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17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359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17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19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867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75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373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4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42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4414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14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7289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49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772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750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302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19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26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8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318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88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337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4873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26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734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33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550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51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0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62204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8997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2438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7678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72282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777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221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498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934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46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89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892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7094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846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25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70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283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8851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749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8197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89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874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17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1</Pages>
  <Words>407</Words>
  <Characters>2326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</vt:lpstr>
    </vt:vector>
  </TitlesOfParts>
  <Company/>
  <LinksUpToDate>false</LinksUpToDate>
  <CharactersWithSpaces>27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</dc:title>
  <dc:creator>Baquero</dc:creator>
  <cp:lastModifiedBy>lbaquero</cp:lastModifiedBy>
  <cp:revision>7</cp:revision>
  <cp:lastPrinted>2017-10-20T13:45:00Z</cp:lastPrinted>
  <dcterms:created xsi:type="dcterms:W3CDTF">2016-11-09T09:04:00Z</dcterms:created>
  <dcterms:modified xsi:type="dcterms:W3CDTF">2017-10-20T14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